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14">
  <p:sldMasterIdLst>
    <p:sldMasterId id="2147483738" r:id="rId1"/>
    <p:sldMasterId id="2147483754" r:id="rId2"/>
  </p:sldMasterIdLst>
  <p:notesMasterIdLst>
    <p:notesMasterId r:id="rId29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  <p:sldId id="342" r:id="rId28"/>
  </p:sldIdLst>
  <p:sldSz cx="24384000" cy="13716000"/>
  <p:notesSz cx="6858000" cy="9144000"/>
  <p:custDataLst>
    <p:tags r:id="rId3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3" d="100"/>
          <a:sy n="33" d="100"/>
        </p:scale>
        <p:origin x="248" y="60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ags" Target="tags/tag1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ạm Văn Nhị" userId="ef8797d2-18e8-44bd-8d8c-81009e907c3d" providerId="ADAL" clId="{87729596-9A08-45A9-B43A-C4C62F0D0679}"/>
    <pc:docChg chg="custSel addSld delSld modSld">
      <pc:chgData name="Phạm Văn Nhị" userId="ef8797d2-18e8-44bd-8d8c-81009e907c3d" providerId="ADAL" clId="{87729596-9A08-45A9-B43A-C4C62F0D0679}" dt="2022-09-25T13:36:26.681" v="21" actId="14100"/>
      <pc:docMkLst>
        <pc:docMk/>
      </pc:docMkLst>
      <pc:sldChg chg="addSp delSp mod">
        <pc:chgData name="Phạm Văn Nhị" userId="ef8797d2-18e8-44bd-8d8c-81009e907c3d" providerId="ADAL" clId="{87729596-9A08-45A9-B43A-C4C62F0D0679}" dt="2022-09-25T13:35:34.143" v="11" actId="21"/>
        <pc:sldMkLst>
          <pc:docMk/>
          <pc:sldMk cId="1931339578" sldId="336"/>
        </pc:sldMkLst>
        <pc:picChg chg="add del">
          <ac:chgData name="Phạm Văn Nhị" userId="ef8797d2-18e8-44bd-8d8c-81009e907c3d" providerId="ADAL" clId="{87729596-9A08-45A9-B43A-C4C62F0D0679}" dt="2022-09-25T13:35:34.143" v="11" actId="21"/>
          <ac:picMkLst>
            <pc:docMk/>
            <pc:sldMk cId="1931339578" sldId="336"/>
            <ac:picMk id="2" creationId="{7654F5CA-39CC-BEFE-12E9-59ADA21FF2A8}"/>
          </ac:picMkLst>
        </pc:picChg>
      </pc:sldChg>
      <pc:sldChg chg="new del">
        <pc:chgData name="Phạm Văn Nhị" userId="ef8797d2-18e8-44bd-8d8c-81009e907c3d" providerId="ADAL" clId="{87729596-9A08-45A9-B43A-C4C62F0D0679}" dt="2022-09-25T13:34:28.318" v="1" actId="2696"/>
        <pc:sldMkLst>
          <pc:docMk/>
          <pc:sldMk cId="809187980" sldId="342"/>
        </pc:sldMkLst>
      </pc:sldChg>
      <pc:sldChg chg="addSp delSp new del mod">
        <pc:chgData name="Phạm Văn Nhị" userId="ef8797d2-18e8-44bd-8d8c-81009e907c3d" providerId="ADAL" clId="{87729596-9A08-45A9-B43A-C4C62F0D0679}" dt="2022-09-25T13:35:14.573" v="9" actId="2696"/>
        <pc:sldMkLst>
          <pc:docMk/>
          <pc:sldMk cId="1122746420" sldId="342"/>
        </pc:sldMkLst>
        <pc:picChg chg="add del">
          <ac:chgData name="Phạm Văn Nhị" userId="ef8797d2-18e8-44bd-8d8c-81009e907c3d" providerId="ADAL" clId="{87729596-9A08-45A9-B43A-C4C62F0D0679}" dt="2022-09-25T13:35:11.769" v="8" actId="21"/>
          <ac:picMkLst>
            <pc:docMk/>
            <pc:sldMk cId="1122746420" sldId="342"/>
            <ac:picMk id="3" creationId="{5515CDA8-0CFC-4A13-D15D-65B2263C7071}"/>
          </ac:picMkLst>
        </pc:picChg>
      </pc:sldChg>
      <pc:sldChg chg="addSp delSp new del mod">
        <pc:chgData name="Phạm Văn Nhị" userId="ef8797d2-18e8-44bd-8d8c-81009e907c3d" providerId="ADAL" clId="{87729596-9A08-45A9-B43A-C4C62F0D0679}" dt="2022-09-25T13:34:39.816" v="5" actId="2696"/>
        <pc:sldMkLst>
          <pc:docMk/>
          <pc:sldMk cId="2028543449" sldId="342"/>
        </pc:sldMkLst>
        <pc:picChg chg="add del">
          <ac:chgData name="Phạm Văn Nhị" userId="ef8797d2-18e8-44bd-8d8c-81009e907c3d" providerId="ADAL" clId="{87729596-9A08-45A9-B43A-C4C62F0D0679}" dt="2022-09-25T13:34:37.234" v="4" actId="21"/>
          <ac:picMkLst>
            <pc:docMk/>
            <pc:sldMk cId="2028543449" sldId="342"/>
            <ac:picMk id="2" creationId="{FF666721-540F-3CCB-66EA-B36400C7F583}"/>
          </ac:picMkLst>
        </pc:picChg>
      </pc:sldChg>
      <pc:sldChg chg="addSp modSp new mod">
        <pc:chgData name="Phạm Văn Nhị" userId="ef8797d2-18e8-44bd-8d8c-81009e907c3d" providerId="ADAL" clId="{87729596-9A08-45A9-B43A-C4C62F0D0679}" dt="2022-09-25T13:36:26.681" v="21" actId="14100"/>
        <pc:sldMkLst>
          <pc:docMk/>
          <pc:sldMk cId="3148264341" sldId="342"/>
        </pc:sldMkLst>
        <pc:spChg chg="add mod">
          <ac:chgData name="Phạm Văn Nhị" userId="ef8797d2-18e8-44bd-8d8c-81009e907c3d" providerId="ADAL" clId="{87729596-9A08-45A9-B43A-C4C62F0D0679}" dt="2022-09-25T13:36:01.536" v="15" actId="1076"/>
          <ac:spMkLst>
            <pc:docMk/>
            <pc:sldMk cId="3148264341" sldId="342"/>
            <ac:spMk id="3" creationId="{E4FF52F3-E41F-5D50-62A7-112450C2A416}"/>
          </ac:spMkLst>
        </pc:spChg>
        <pc:picChg chg="add mod">
          <ac:chgData name="Phạm Văn Nhị" userId="ef8797d2-18e8-44bd-8d8c-81009e907c3d" providerId="ADAL" clId="{87729596-9A08-45A9-B43A-C4C62F0D0679}" dt="2022-09-25T13:36:21.235" v="18" actId="1076"/>
          <ac:picMkLst>
            <pc:docMk/>
            <pc:sldMk cId="3148264341" sldId="342"/>
            <ac:picMk id="4" creationId="{D9E36C82-3F6B-1B96-6572-2DE3B7216ECE}"/>
          </ac:picMkLst>
        </pc:picChg>
        <pc:picChg chg="add mod">
          <ac:chgData name="Phạm Văn Nhị" userId="ef8797d2-18e8-44bd-8d8c-81009e907c3d" providerId="ADAL" clId="{87729596-9A08-45A9-B43A-C4C62F0D0679}" dt="2022-09-25T13:36:26.681" v="21" actId="14100"/>
          <ac:picMkLst>
            <pc:docMk/>
            <pc:sldMk cId="3148264341" sldId="342"/>
            <ac:picMk id="5" creationId="{1203BB4B-6239-A24F-C798-7408880AC688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2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4FF52F3-E41F-5D50-62A7-112450C2A416}"/>
              </a:ext>
            </a:extLst>
          </p:cNvPr>
          <p:cNvSpPr txBox="1"/>
          <p:nvPr/>
        </p:nvSpPr>
        <p:spPr>
          <a:xfrm>
            <a:off x="4114800" y="1828800"/>
            <a:ext cx="13565221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sz="8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lgerian" panose="04020705040A02060702" pitchFamily="82" charset="0"/>
                <a:ea typeface="+mj-ea"/>
                <a:cs typeface="+mj-cs"/>
              </a:rPr>
              <a:t>Bye </a:t>
            </a:r>
            <a:r>
              <a:rPr kumimoji="0" lang="en-US" sz="8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lgerian" panose="04020705040A02060702" pitchFamily="82" charset="0"/>
                <a:ea typeface="+mj-ea"/>
                <a:cs typeface="+mj-cs"/>
              </a:rPr>
              <a:t>bye</a:t>
            </a:r>
            <a:r>
              <a:rPr kumimoji="0" lang="en-US" sz="8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lgerian" panose="04020705040A02060702" pitchFamily="82" charset="0"/>
                <a:ea typeface="+mj-ea"/>
                <a:cs typeface="+mj-cs"/>
              </a:rPr>
              <a:t> and good luck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E36C82-3F6B-1B96-6572-2DE3B7216E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4495800"/>
            <a:ext cx="8315665" cy="595630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03BB4B-6239-A24F-C798-7408880AC6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2814" y="3962400"/>
            <a:ext cx="10634188" cy="59563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82643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29 0.091 L 0.125 0.091 L 0.048 0.147 L 0.077 0.238 L 0 0.182 L -0.077 0.238 L -0.048 0.147 L -0.125 0.091 L -0.029 0.091 L 0 0 Z" pathEditMode="relative" ptsTypes="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7 -0.01 0.014 -0.021 0.021 -0.035 C 0.04 -0.075 0.045 -0.114 0.031 -0.12 C 0.017 -0.127 -0.01 -0.099 -0.029 -0.059 C -0.039 -0.038 -0.045 -0.018 -0.047 -0.003 C -0.05 0.009 -0.051 0.021 -0.051 0.035 C -0.051 0.08 -0.038 0.117 -0.023 0.117 C -0.008 0.117 0.005 0.08 0.005 0.035 C 0.005 0.014 0.002 -0.006 -0.003 -0.02 C -0.005 -0.032 -0.01 -0.045 -0.016 -0.058 C -0.036 -0.099 -0.063 -0.127 -0.077 -0.12 C -0.091 -0.113 -0.086 -0.075 -0.066 -0.034 C -0.058 -0.015 -0.047 0.001 -0.036 0.012 C -0.028 0.022 -0.019 0.031 -0.007 0.04 C 0.029 0.069 0.065 0.082 0.075 0.07 C 0.084 0.058 0.064 0.025 0.028 -0.003 C 0.013 -0.015 -0.003 -0.024 -0.016 -0.03 C -0.028 -0.036 -0.043 -0.041 -0.059 -0.044 C -0.103 -0.054 -0.141 -0.051 -0.144 -0.035 C -0.148 -0.02 -0.115 0 -0.071 0.01 C -0.051 0.014 -0.032 0.016 -0.017 0.015 C -0.004 0.015 0.01 0.013 0.025 0.01 C 0.069 0 0.102 -0.021 0.098 -0.036 C 0.095 -0.051 0.057 -0.055 0.013 -0.045 C -0.008 -0.04 -0.027 -0.033 -0.04 -0.025 C -0.051 -0.019 -0.062 -0.012 -0.074 -0.003 C -0.109 0.026 -0.13 0.058 -0.12 0.07 C -0.111 0.082 -0.074 0.069 -0.039 0.041 C -0.022 0.027 -0.008 0.013 0 0 Z" pathEditMode="relative" ptsTypes="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0912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219</TotalTime>
  <Words>3881</Words>
  <Application>Microsoft Office PowerPoint</Application>
  <PresentationFormat>Custom</PresentationFormat>
  <Paragraphs>272</Paragraphs>
  <Slides>26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0" baseType="lpstr">
      <vt:lpstr>Yu Gothic UI Semilight</vt:lpstr>
      <vt:lpstr>Algerian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Phạm Văn Nhị</cp:lastModifiedBy>
  <cp:revision>350</cp:revision>
  <dcterms:created xsi:type="dcterms:W3CDTF">2013-08-31T11:42:51Z</dcterms:created>
  <dcterms:modified xsi:type="dcterms:W3CDTF">2022-09-25T13:37:14Z</dcterms:modified>
  <cp:category>9Slide.vn</cp:category>
</cp:coreProperties>
</file>